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BB03C9" w14:textId="77777777"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</w:p>
    <w:p w14:paraId="668CF3FC" w14:textId="77777777"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14:paraId="4878ECB4" w14:textId="5A9A7185" w:rsidR="00AE4EF2" w:rsidRPr="00814275" w:rsidRDefault="00AE4EF2" w:rsidP="00AE4EF2">
      <w:pPr>
        <w:pStyle w:val="Title"/>
        <w:rPr>
          <w:rFonts w:ascii="TH SarabunPSK" w:hAnsi="TH SarabunPSK" w:cs="TH SarabunPSK"/>
          <w:cs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 w:rsidR="00897231">
        <w:rPr>
          <w:rFonts w:ascii="TH SarabunPSK" w:hAnsi="TH SarabunPSK" w:cs="TH SarabunPSK"/>
          <w:lang w:val="en-US"/>
        </w:rPr>
        <w:t>9</w:t>
      </w:r>
      <w:r w:rsidRPr="007C5B9A">
        <w:rPr>
          <w:rFonts w:ascii="TH SarabunPSK" w:hAnsi="TH SarabunPSK" w:cs="TH SarabunPSK"/>
          <w:cs/>
        </w:rPr>
        <w:t xml:space="preserve"> ประจำปี 25</w:t>
      </w:r>
      <w:r w:rsidR="000059E2">
        <w:rPr>
          <w:rFonts w:ascii="TH SarabunPSK" w:hAnsi="TH SarabunPSK" w:cs="TH SarabunPSK" w:hint="cs"/>
          <w:cs/>
        </w:rPr>
        <w:t>6</w:t>
      </w:r>
      <w:r w:rsidR="00897231">
        <w:rPr>
          <w:rFonts w:ascii="TH SarabunPSK" w:hAnsi="TH SarabunPSK" w:cs="TH SarabunPSK"/>
          <w:lang w:val="en-US"/>
        </w:rPr>
        <w:t>3</w:t>
      </w:r>
    </w:p>
    <w:p w14:paraId="621D8D48" w14:textId="4C8BE37E"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Full Paper Template for the </w:t>
      </w:r>
      <w:r w:rsidR="00897231">
        <w:rPr>
          <w:rFonts w:asciiTheme="minorBidi" w:hAnsiTheme="minorBidi" w:cstheme="minorBidi"/>
          <w:lang w:val="en-US"/>
        </w:rPr>
        <w:t>9</w:t>
      </w:r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r w:rsidRPr="00F6131D">
        <w:rPr>
          <w:rFonts w:asciiTheme="minorBidi" w:hAnsiTheme="minorBidi" w:cstheme="minorBidi"/>
          <w:cs/>
        </w:rPr>
        <w:t xml:space="preserve">National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14:paraId="22C1DF78" w14:textId="77777777"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on </w:t>
      </w:r>
      <w:r w:rsidRPr="00F6131D">
        <w:rPr>
          <w:rFonts w:asciiTheme="minorBidi" w:hAnsiTheme="minorBidi" w:cstheme="minorBidi"/>
          <w:lang w:val="en-US"/>
        </w:rPr>
        <w:t xml:space="preserve"> </w:t>
      </w:r>
      <w:r w:rsidRPr="00F6131D">
        <w:rPr>
          <w:rFonts w:asciiTheme="minorBidi" w:hAnsiTheme="minorBidi" w:cstheme="minorBidi"/>
          <w:cs/>
        </w:rPr>
        <w:t>Sustainable Industrial Innovation and Management</w:t>
      </w:r>
    </w:p>
    <w:p w14:paraId="02A6D00B" w14:textId="77777777"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14:paraId="5487FA7B" w14:textId="77777777"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14:paraId="7FA11B45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14:paraId="62A02E0F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14:paraId="3613E95D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14:paraId="34EC6E8D" w14:textId="77777777" w:rsidR="00AE4EF2" w:rsidRPr="00F6131D" w:rsidRDefault="002635BE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8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14:paraId="6D59E1EC" w14:textId="77777777"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9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14:paraId="2C3D1E9C" w14:textId="77777777"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10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14:paraId="3FCC1486" w14:textId="77777777" w:rsidR="00C95D86" w:rsidRPr="00AE4EF2" w:rsidRDefault="00C95D86">
      <w:pPr>
        <w:widowControl w:val="0"/>
        <w:rPr>
          <w:rFonts w:ascii="Browallia New" w:hAnsi="Browallia New" w:cs="Browallia New"/>
        </w:rPr>
      </w:pPr>
    </w:p>
    <w:p w14:paraId="133C27F5" w14:textId="77777777"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14:paraId="05D59C3A" w14:textId="77777777"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r w:rsidRPr="00F6131D">
        <w:rPr>
          <w:rFonts w:asciiTheme="minorBidi" w:hAnsiTheme="minorBidi" w:cstheme="minorBidi"/>
          <w:cs/>
        </w:rPr>
        <w:t>TH SarabunPSK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อ.ท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14:paraId="6ED715B7" w14:textId="77777777"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14:paraId="4C68F39B" w14:textId="77777777"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14:paraId="71567153" w14:textId="77777777"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14:paraId="1C466C33" w14:textId="77777777" w:rsidR="00FB2C86" w:rsidRDefault="00FB2C86">
      <w:pPr>
        <w:widowControl w:val="0"/>
        <w:rPr>
          <w:rFonts w:ascii="Browallia New" w:hAnsi="Browallia New" w:cs="Browallia New"/>
        </w:rPr>
      </w:pPr>
    </w:p>
    <w:p w14:paraId="54B19B7F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3CA72F1A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74C6DBB9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0BE83BE6" w14:textId="77777777" w:rsidR="00C474EE" w:rsidRDefault="00C474EE">
      <w:pPr>
        <w:widowControl w:val="0"/>
        <w:rPr>
          <w:rFonts w:ascii="Browallia New" w:hAnsi="Browallia New" w:cs="Browallia New"/>
        </w:rPr>
      </w:pPr>
    </w:p>
    <w:p w14:paraId="674EAB69" w14:textId="77777777" w:rsidR="004D1F70" w:rsidRPr="001D65E0" w:rsidRDefault="004D1F70">
      <w:pPr>
        <w:widowControl w:val="0"/>
        <w:rPr>
          <w:rFonts w:ascii="TH SarabunPSK" w:hAnsi="TH SarabunPSK" w:cs="TH SarabunPSK"/>
          <w:cs/>
        </w:rPr>
        <w:sectPr w:rsidR="004D1F70" w:rsidRPr="001D65E0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14:paraId="5012D893" w14:textId="77777777" w:rsidR="000059E2" w:rsidRDefault="000059E2">
      <w:pPr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br w:type="page"/>
      </w:r>
    </w:p>
    <w:p w14:paraId="7E0B5BC9" w14:textId="77777777"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14:paraId="14CD2CCD" w14:textId="77777777"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ี่สอดคล้องกับผู้แต่งและระบุอีเมล</w:t>
      </w:r>
      <w:proofErr w:type="spellStart"/>
      <w:r w:rsidRPr="001D65E0">
        <w:rPr>
          <w:rFonts w:ascii="TH SarabunPSK" w:hAnsi="TH SarabunPSK" w:cs="TH SarabunPSK"/>
          <w:cs/>
        </w:rPr>
        <w:t>ล์</w:t>
      </w:r>
      <w:proofErr w:type="spellEnd"/>
      <w:r w:rsidRPr="001D65E0">
        <w:rPr>
          <w:rFonts w:ascii="TH SarabunPSK" w:hAnsi="TH SarabunPSK" w:cs="TH SarabunPSK"/>
          <w:cs/>
        </w:rPr>
        <w:t>ที่สามารถติดต่อได้โดยสะดวก</w:t>
      </w:r>
    </w:p>
    <w:p w14:paraId="1E3C74D7" w14:textId="77777777"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r w:rsidR="0044607A" w:rsidRPr="001D65E0">
          <w:rPr>
            <w:rFonts w:ascii="TH SarabunPSK" w:hAnsi="TH SarabunPSK" w:cs="TH SarabunPSK"/>
            <w:cs/>
          </w:rPr>
          <w:t>มม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14:paraId="105B10B5" w14:textId="77777777"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14:paraId="109CB6DD" w14:textId="77777777"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ู้เขียนควรชี้ให้เห็นอย่างชัดเจนว่าบทความนี้มีความสำคัญอย่างไร ตั้งวัตถุประสงค์หรือกำหนดโจทย์วิจัยอะไร มีขอบเขตการทำงานอย่างไร โดยบรรยายให้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14:paraId="671FFE38" w14:textId="77777777"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14:paraId="5168A48D" w14:textId="77777777"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14:paraId="367D98E1" w14:textId="77777777"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14:paraId="0B5EB98C" w14:textId="77777777"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14:paraId="4C00E01D" w14:textId="77777777"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14:paraId="58A29179" w14:textId="77777777"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14:paraId="6FB3C019" w14:textId="77777777"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14:paraId="5DDD638F" w14:textId="77777777" w:rsidR="00F52C76" w:rsidRDefault="00D70558" w:rsidP="001B4D26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</w:t>
      </w:r>
    </w:p>
    <w:p w14:paraId="1141551F" w14:textId="77777777" w:rsidR="001A46B9" w:rsidRDefault="001A46B9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14:paraId="126B3685" w14:textId="77777777" w:rsidR="00E55764" w:rsidRDefault="00E406A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eastAsia="MS Mincho" w:hAnsi="TH SarabunPSK" w:cs="TH SarabunPSK"/>
          <w:noProof/>
          <w:lang w:eastAsia="en-US"/>
        </w:rPr>
        <w:drawing>
          <wp:inline distT="0" distB="0" distL="0" distR="0" wp14:anchorId="5BDD567D" wp14:editId="554BD2B9">
            <wp:extent cx="1552353" cy="1063111"/>
            <wp:effectExtent l="0" t="0" r="0" b="381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0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173EE5" w14:textId="77777777" w:rsidR="00E55764" w:rsidRPr="00E55764" w:rsidRDefault="00E55764" w:rsidP="00E55764">
      <w:pPr>
        <w:pStyle w:val="BodyText"/>
        <w:widowControl w:val="0"/>
        <w:jc w:val="center"/>
        <w:rPr>
          <w:rFonts w:ascii="TH SarabunPSK" w:hAnsi="TH SarabunPSK" w:cs="TH SarabunPSK"/>
        </w:rPr>
      </w:pPr>
    </w:p>
    <w:p w14:paraId="34D4A1F9" w14:textId="77777777" w:rsidR="00D70558" w:rsidRPr="00E55764" w:rsidRDefault="00D7055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14:paraId="5C568B92" w14:textId="77777777"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14:paraId="7F355021" w14:textId="77777777"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14:paraId="3B4FF800" w14:textId="77777777"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14:paraId="05E9F524" w14:textId="77777777" w:rsidR="000059E2" w:rsidRDefault="000059E2">
      <w:pPr>
        <w:rPr>
          <w:rFonts w:ascii="TH SarabunPSK" w:eastAsia="MS Mincho" w:hAnsi="TH SarabunPSK" w:cs="TH SarabunPSK"/>
          <w:sz w:val="24"/>
          <w:szCs w:val="24"/>
          <w:cs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br w:type="page"/>
      </w:r>
    </w:p>
    <w:p w14:paraId="7B6E1115" w14:textId="77777777"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lastRenderedPageBreak/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 w14:paraId="7B86A6D1" w14:textId="77777777">
        <w:tc>
          <w:tcPr>
            <w:tcW w:w="1134" w:type="dxa"/>
          </w:tcPr>
          <w:p w14:paraId="48925CDF" w14:textId="77777777"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 w14:anchorId="58DFF0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5pt" o:ole="" fillcolor="window">
                  <v:imagedata r:id="rId18" o:title=""/>
                </v:shape>
                <o:OLEObject Type="Embed" ProgID="Equation.DSMT4" ShapeID="_x0000_i1025" DrawAspect="Content" ObjectID="_1659352500" r:id="rId19"/>
              </w:object>
            </w:r>
          </w:p>
        </w:tc>
        <w:tc>
          <w:tcPr>
            <w:tcW w:w="1701" w:type="dxa"/>
          </w:tcPr>
          <w:p w14:paraId="3201B5CC" w14:textId="77777777"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 w14:anchorId="2226C4E4">
                <v:shape id="_x0000_i1026" type="#_x0000_t75" style="width:25pt;height:13pt" o:ole="" fillcolor="window">
                  <v:imagedata r:id="rId20" o:title=""/>
                </v:shape>
                <o:OLEObject Type="Embed" ProgID="Equation.DSMT4" ShapeID="_x0000_i1026" DrawAspect="Content" ObjectID="_1659352501" r:id="rId21"/>
              </w:object>
            </w:r>
          </w:p>
        </w:tc>
        <w:tc>
          <w:tcPr>
            <w:tcW w:w="1559" w:type="dxa"/>
          </w:tcPr>
          <w:p w14:paraId="06A82456" w14:textId="77777777"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 w14:anchorId="445C2A6E">
                <v:shape id="_x0000_i1027" type="#_x0000_t75" style="width:24pt;height:13pt" o:ole="" fillcolor="window">
                  <v:imagedata r:id="rId22" o:title=""/>
                </v:shape>
                <o:OLEObject Type="Embed" ProgID="Equation.DSMT4" ShapeID="_x0000_i1027" DrawAspect="Content" ObjectID="_1659352502" r:id="rId23"/>
              </w:object>
            </w:r>
          </w:p>
        </w:tc>
      </w:tr>
      <w:tr w:rsidR="00C95D86" w:rsidRPr="00B14BDB" w14:paraId="1ED9AB62" w14:textId="77777777">
        <w:tc>
          <w:tcPr>
            <w:tcW w:w="1134" w:type="dxa"/>
          </w:tcPr>
          <w:p w14:paraId="77BAAD3D" w14:textId="77777777"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14:paraId="4F94ED2D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14:paraId="1F5BC678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 w14:paraId="2B7077DF" w14:textId="77777777">
        <w:trPr>
          <w:trHeight w:val="348"/>
        </w:trPr>
        <w:tc>
          <w:tcPr>
            <w:tcW w:w="1134" w:type="dxa"/>
          </w:tcPr>
          <w:p w14:paraId="1F909483" w14:textId="77777777"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14:paraId="089E2B21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14:paraId="36E933AE" w14:textId="77777777"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14:paraId="14B381CD" w14:textId="77777777"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14:paraId="45875C81" w14:textId="77777777"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14:paraId="74F4A231" w14:textId="77777777"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14:paraId="67FF3021" w14:textId="77777777"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43E6456B" w14:textId="77777777"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 w14:anchorId="1ED4A25E">
          <v:shape id="_x0000_i1028" type="#_x0000_t75" style="width:178pt;height:38pt" o:ole="" fillcolor="window">
            <v:imagedata r:id="rId24" o:title=""/>
          </v:shape>
          <o:OLEObject Type="Embed" ProgID="Equation.3" ShapeID="_x0000_i1028" DrawAspect="Content" ObjectID="_1659352503" r:id="rId25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14:paraId="7401F522" w14:textId="77777777"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0A25FC56" w14:textId="77777777"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14:paraId="6E4E20C4" w14:textId="77777777"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14:paraId="464C01E1" w14:textId="77777777"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6CF0E62F" w14:textId="77777777"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14:paraId="70BB83EB" w14:textId="77777777"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14:paraId="64C0CF78" w14:textId="77777777"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14:paraId="53E42D99" w14:textId="77777777"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14:paraId="73B61BD9" w14:textId="77777777"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>การสนับสนุนได้มากกว่าหนึ่งหน่วยงานหรือตามความ</w:t>
      </w:r>
      <w:r w:rsidRPr="001D65E0">
        <w:rPr>
          <w:rFonts w:ascii="TH SarabunPSK" w:hAnsi="TH SarabunPSK" w:cs="TH SarabunPSK"/>
          <w:cs/>
        </w:rPr>
        <w:t xml:space="preserve">จริง  </w:t>
      </w:r>
    </w:p>
    <w:p w14:paraId="2C5748CC" w14:textId="77777777"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2B90826B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61E80136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1C835341" w14:textId="77777777"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14:paraId="751DA7E5" w14:textId="77777777"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14:paraId="0DBF00BE" w14:textId="77777777" w:rsidR="00800557" w:rsidRPr="001D65E0" w:rsidRDefault="00C474EE" w:rsidP="00800557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14:paraId="738C38EF" w14:textId="77777777" w:rsidR="00800557" w:rsidRPr="00800557" w:rsidRDefault="0080055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14:paraId="657126B4" w14:textId="77777777"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14:paraId="40E6A739" w14:textId="77777777"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14:paraId="6BAA1BC2" w14:textId="77777777"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r w:rsidR="00850581">
        <w:rPr>
          <w:rFonts w:ascii="TH SarabunPSK" w:hAnsi="TH SarabunPSK" w:cs="TH SarabunPSK" w:hint="cs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 xml:space="preserve">วันที่สืบค้นขอ้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)   </w:t>
      </w:r>
    </w:p>
    <w:p w14:paraId="77F7CA73" w14:textId="77777777" w:rsidR="00800557" w:rsidRDefault="004537D2" w:rsidP="00800557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พงษ์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คาร์ไบด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 </w:t>
      </w:r>
    </w:p>
    <w:p w14:paraId="781E8A0C" w14:textId="77777777" w:rsidR="00800557" w:rsidRDefault="00832D6A" w:rsidP="00800557">
      <w:pPr>
        <w:widowControl w:val="0"/>
        <w:ind w:left="284" w:right="-30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800557">
        <w:rPr>
          <w:rFonts w:ascii="TH SarabunPSK" w:hAnsi="TH SarabunPSK" w:cs="TH SarabunPSK"/>
          <w:cs/>
        </w:rPr>
        <w:t>กรุงเทพฯ:</w:t>
      </w:r>
    </w:p>
    <w:p w14:paraId="46A2DA55" w14:textId="77777777" w:rsidR="00800557" w:rsidRDefault="004537D2" w:rsidP="00800557">
      <w:pPr>
        <w:widowControl w:val="0"/>
        <w:ind w:left="284" w:right="-30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  <w:cs/>
        </w:rPr>
        <w:t>ซีเอ็ด ยูเคชั่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</w:t>
      </w:r>
    </w:p>
    <w:p w14:paraId="709EBEFA" w14:textId="77777777" w:rsidR="000B61AF" w:rsidRDefault="000B61AF" w:rsidP="00800557">
      <w:pPr>
        <w:widowControl w:val="0"/>
        <w:ind w:left="284" w:right="-4658" w:hanging="284"/>
        <w:rPr>
          <w:rFonts w:ascii="TH SarabunPSK" w:hAnsi="TH SarabunPSK" w:cs="TH SarabunPSK"/>
        </w:rPr>
      </w:pPr>
    </w:p>
    <w:p w14:paraId="15115D55" w14:textId="77777777" w:rsidR="004537D2" w:rsidRPr="004537D2" w:rsidRDefault="004537D2" w:rsidP="00C42A87">
      <w:pPr>
        <w:widowControl w:val="0"/>
        <w:ind w:left="284" w:right="-42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r w:rsidR="00850581">
        <w:rPr>
          <w:rFonts w:ascii="TH SarabunPSK" w:hAnsi="TH SarabunPSK" w:cs="TH SarabunPSK" w:hint="cs"/>
          <w:cs/>
        </w:rPr>
        <w:t>ดลฌา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วงษา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 </w:t>
      </w:r>
    </w:p>
    <w:p w14:paraId="5636378E" w14:textId="77777777"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r w:rsidR="00850581" w:rsidRPr="00850581">
        <w:rPr>
          <w:rFonts w:ascii="TH SarabunPSK" w:hAnsi="TH SarabunPSK" w:cs="TH SarabunPSK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เมิน</w:t>
      </w:r>
      <w:r w:rsidR="00850581">
        <w:rPr>
          <w:rFonts w:ascii="TH SarabunPSK" w:hAnsi="TH SarabunPSK" w:cs="TH SarabunPSK" w:hint="cs"/>
          <w:cs/>
        </w:rPr>
        <w:t>วัฏ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ฟุตพริ้นท์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r w:rsidR="00A87581">
        <w:rPr>
          <w:rFonts w:ascii="TH SarabunPSK" w:hAnsi="TH SarabunPSK" w:cs="TH SarabunPSK" w:hint="cs"/>
          <w:cs/>
        </w:rPr>
        <w:t>มทร</w:t>
      </w:r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 xml:space="preserve">2548 </w:t>
      </w:r>
    </w:p>
    <w:p w14:paraId="78FE2CD5" w14:textId="77777777" w:rsidR="00AC4B8F" w:rsidRPr="00AC4B8F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พงษ์ 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r w:rsidR="00A87581">
        <w:rPr>
          <w:rFonts w:ascii="TH SarabunPSK" w:hAnsi="TH SarabunPSK" w:cs="TH SarabunPSK" w:hint="cs"/>
          <w:cs/>
        </w:rPr>
        <w:t>คาร์ไบด์</w:t>
      </w:r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Pr="004537D2">
        <w:rPr>
          <w:rFonts w:ascii="TH SarabunPSK" w:hAnsi="TH SarabunPSK" w:cs="TH SarabunPSK"/>
        </w:rPr>
        <w:t xml:space="preserve">. </w:t>
      </w:r>
    </w:p>
    <w:p w14:paraId="4A0AD6F2" w14:textId="77777777" w:rsidR="00A122B7" w:rsidRPr="00A122B7" w:rsidRDefault="00A122B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14:paraId="1CE4ED97" w14:textId="77777777"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14:paraId="157B6E02" w14:textId="77777777" w:rsidR="00A87581" w:rsidRPr="00AC4B8F" w:rsidRDefault="00F6131D" w:rsidP="00A122B7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 xml:space="preserve">[1] </w:t>
      </w:r>
      <w:r w:rsidR="00A31F8A">
        <w:rPr>
          <w:rFonts w:asciiTheme="minorBidi" w:hAnsiTheme="minorBidi" w:cstheme="minorBidi"/>
        </w:rPr>
        <w:t>Suwat</w:t>
      </w:r>
      <w:r w:rsidRPr="00AC4B8F">
        <w:rPr>
          <w:rFonts w:asciiTheme="minorBidi" w:hAnsiTheme="minorBidi" w:cstheme="minorBidi"/>
        </w:rPr>
        <w:t xml:space="preserve"> P., and 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 xml:space="preserve">Carbon Footprint </w:t>
      </w:r>
      <w:r w:rsidR="00A31F8A">
        <w:rPr>
          <w:rFonts w:asciiTheme="minorBidi" w:hAnsiTheme="minorBidi" w:cstheme="minorBidi"/>
        </w:rPr>
        <w:lastRenderedPageBreak/>
        <w:t>for Product</w:t>
      </w:r>
      <w:r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</w:p>
    <w:p w14:paraId="3B380663" w14:textId="77777777"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2] </w:t>
      </w:r>
      <w:proofErr w:type="spellStart"/>
      <w:r w:rsidR="00A31F8A">
        <w:rPr>
          <w:rFonts w:asciiTheme="minorBidi" w:hAnsiTheme="minorBidi" w:cstheme="minorBidi"/>
        </w:rPr>
        <w:t>Dollacha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W</w:t>
      </w:r>
      <w:r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Pr="00AC4B8F">
        <w:rPr>
          <w:rFonts w:asciiTheme="minorBidi" w:hAnsiTheme="minorBidi" w:cstheme="minorBidi"/>
        </w:rPr>
        <w:t xml:space="preserve">, </w:t>
      </w:r>
      <w:r w:rsid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</w:t>
      </w:r>
      <w:proofErr w:type="gramStart"/>
      <w:r w:rsidRPr="00AC4B8F">
        <w:rPr>
          <w:rFonts w:asciiTheme="minorBidi" w:hAnsiTheme="minorBidi" w:cstheme="minorBidi"/>
        </w:rPr>
        <w:t>Press ,</w:t>
      </w:r>
      <w:proofErr w:type="gramEnd"/>
      <w:r w:rsidRPr="00AC4B8F">
        <w:rPr>
          <w:rFonts w:asciiTheme="minorBidi" w:hAnsiTheme="minorBidi" w:cstheme="minorBidi"/>
        </w:rPr>
        <w:t xml:space="preserve"> 201</w:t>
      </w:r>
      <w:r w:rsidR="00A31F8A">
        <w:rPr>
          <w:rFonts w:asciiTheme="minorBidi" w:hAnsiTheme="minorBidi" w:cstheme="minorBidi"/>
        </w:rPr>
        <w:t>6</w:t>
      </w:r>
    </w:p>
    <w:p w14:paraId="6F59DEA0" w14:textId="77777777"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3</w:t>
      </w:r>
      <w:proofErr w:type="gramStart"/>
      <w:r w:rsidRPr="00AC4B8F">
        <w:rPr>
          <w:rFonts w:asciiTheme="minorBidi" w:hAnsiTheme="minorBidi" w:cstheme="minorBidi"/>
        </w:rPr>
        <w:t>]  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proofErr w:type="gram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 </w:t>
      </w:r>
      <w:r w:rsidR="00A31F8A">
        <w:rPr>
          <w:rFonts w:asciiTheme="minorBidi" w:hAnsiTheme="minorBidi" w:cstheme="minorBidi"/>
        </w:rPr>
        <w:t>Carbide</w:t>
      </w:r>
      <w:r w:rsidRPr="00AC4B8F">
        <w:rPr>
          <w:rFonts w:asciiTheme="minorBidi" w:hAnsiTheme="minorBidi" w:cstheme="minorBidi"/>
        </w:rPr>
        <w:t xml:space="preserve"> Evaluation and Improvement ​, </w:t>
      </w:r>
      <w:r w:rsidR="00A31F8A" w:rsidRP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Printing, 201</w:t>
      </w:r>
      <w:r w:rsidR="00EB47D9">
        <w:rPr>
          <w:rFonts w:asciiTheme="minorBidi" w:hAnsiTheme="minorBidi" w:cstheme="minorBidi"/>
        </w:rPr>
        <w:t>6</w:t>
      </w:r>
    </w:p>
    <w:p w14:paraId="65BE9815" w14:textId="77777777"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B701D3" w14:textId="77777777" w:rsidR="002635BE" w:rsidRDefault="002635BE">
      <w:r>
        <w:separator/>
      </w:r>
    </w:p>
  </w:endnote>
  <w:endnote w:type="continuationSeparator" w:id="0">
    <w:p w14:paraId="279513A7" w14:textId="77777777" w:rsidR="002635BE" w:rsidRDefault="002635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H SarabunPSK">
    <w:charset w:val="DE"/>
    <w:family w:val="swiss"/>
    <w:pitch w:val="variable"/>
    <w:sig w:usb0="21000007" w:usb1="00000000" w:usb2="00000000" w:usb3="00000000" w:csb0="000101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2212BE" w14:textId="77777777" w:rsidR="005E2C9F" w:rsidRDefault="005E2C9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B3757E" w14:textId="77777777"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776D23" w14:textId="77777777" w:rsidR="005E2C9F" w:rsidRDefault="005E2C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2C4D25" w14:textId="77777777" w:rsidR="002635BE" w:rsidRDefault="002635BE">
      <w:r>
        <w:separator/>
      </w:r>
    </w:p>
  </w:footnote>
  <w:footnote w:type="continuationSeparator" w:id="0">
    <w:p w14:paraId="115B9E6E" w14:textId="77777777" w:rsidR="002635BE" w:rsidRDefault="002635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130DB8" w14:textId="77777777" w:rsidR="00F52C76" w:rsidRDefault="002635BE">
    <w:pPr>
      <w:pStyle w:val="Header"/>
    </w:pPr>
    <w:r>
      <w:rPr>
        <w:noProof/>
      </w:rPr>
      <w:pict w14:anchorId="5FD2857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3" o:spid="_x0000_s2050" type="#_x0000_t136" style="position:absolute;margin-left:0;margin-top:0;width:689pt;height:50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9EE1A4" w14:textId="3AF15530" w:rsidR="00BE472E" w:rsidRPr="007949F0" w:rsidRDefault="00897231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>
      <w:rPr>
        <w:rFonts w:ascii="TH SarabunPSK" w:hAnsi="TH SarabunPSK" w:cs="TH SarabunPSK"/>
        <w:noProof/>
        <w:sz w:val="24"/>
        <w:szCs w:val="24"/>
        <w:lang w:eastAsia="en-US"/>
      </w:rPr>
      <w:drawing>
        <wp:anchor distT="0" distB="0" distL="114300" distR="114300" simplePos="0" relativeHeight="251668480" behindDoc="0" locked="0" layoutInCell="1" allowOverlap="1" wp14:anchorId="6206FC5E" wp14:editId="68FA7ED7">
          <wp:simplePos x="0" y="0"/>
          <wp:positionH relativeFrom="column">
            <wp:posOffset>299720</wp:posOffset>
          </wp:positionH>
          <wp:positionV relativeFrom="paragraph">
            <wp:posOffset>-146050</wp:posOffset>
          </wp:positionV>
          <wp:extent cx="552450" cy="552450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52450" cy="55245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2635BE">
      <w:rPr>
        <w:noProof/>
      </w:rPr>
      <w:pict w14:anchorId="039AF44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4" o:spid="_x0000_s2051" type="#_x0000_t136" style="position:absolute;left:0;text-align:left;margin-left:0;margin-top:0;width:689pt;height:50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6A9A2E71" wp14:editId="37F49F69">
          <wp:simplePos x="0" y="0"/>
          <wp:positionH relativeFrom="column">
            <wp:posOffset>10464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ะนำเสนอผลงานทางวิศวกรรม  </w:t>
    </w:r>
  </w:p>
  <w:p w14:paraId="734322FD" w14:textId="7948A446" w:rsidR="0066737E" w:rsidRPr="007949F0" w:rsidRDefault="00BE472E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Pr="007949F0">
      <w:rPr>
        <w:rFonts w:ascii="TH SarabunPSK" w:hAnsi="TH SarabunPSK" w:cs="TH SarabunPSK"/>
        <w:sz w:val="24"/>
        <w:szCs w:val="24"/>
        <w:cs/>
      </w:rPr>
      <w:t>และการจัดการอ</w:t>
    </w:r>
    <w:r w:rsidR="00A122B7">
      <w:rPr>
        <w:rFonts w:ascii="TH SarabunPSK" w:hAnsi="TH SarabunPSK" w:cs="TH SarabunPSK"/>
        <w:sz w:val="24"/>
        <w:szCs w:val="24"/>
        <w:cs/>
      </w:rPr>
      <w:t xml:space="preserve">ุตสาหกรรมอย่างยั่งยืน ครั้งที่ </w:t>
    </w:r>
    <w:r w:rsidR="00897231">
      <w:rPr>
        <w:rFonts w:ascii="TH SarabunPSK" w:hAnsi="TH SarabunPSK" w:cs="TH SarabunPSK"/>
        <w:sz w:val="24"/>
        <w:szCs w:val="24"/>
      </w:rPr>
      <w:t>9</w:t>
    </w:r>
    <w:r w:rsidR="00A122B7">
      <w:rPr>
        <w:rFonts w:ascii="TH SarabunPSK" w:hAnsi="TH SarabunPSK" w:cs="TH SarabunPSK"/>
        <w:sz w:val="24"/>
        <w:szCs w:val="24"/>
        <w:cs/>
      </w:rPr>
      <w:t xml:space="preserve"> ประจำปี 25</w:t>
    </w:r>
    <w:r w:rsidR="000059E2">
      <w:rPr>
        <w:rFonts w:ascii="TH SarabunPSK" w:hAnsi="TH SarabunPSK" w:cs="TH SarabunPSK"/>
        <w:sz w:val="24"/>
        <w:szCs w:val="24"/>
      </w:rPr>
      <w:t>6</w:t>
    </w:r>
    <w:r w:rsidR="00897231">
      <w:rPr>
        <w:rFonts w:ascii="TH SarabunPSK" w:hAnsi="TH SarabunPSK" w:cs="TH SarabunPSK"/>
        <w:sz w:val="24"/>
        <w:szCs w:val="24"/>
      </w:rPr>
      <w:t>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A33784" w14:textId="77777777" w:rsidR="00F52C76" w:rsidRDefault="002635BE">
    <w:pPr>
      <w:pStyle w:val="Header"/>
    </w:pPr>
    <w:r>
      <w:rPr>
        <w:noProof/>
      </w:rPr>
      <w:pict w14:anchorId="3E944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7396812" o:spid="_x0000_s2049" type="#_x0000_t136" style="position:absolute;margin-left:0;margin-top:0;width:689pt;height:50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9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1DE"/>
    <w:rsid w:val="000059E2"/>
    <w:rsid w:val="00012FC2"/>
    <w:rsid w:val="0003178D"/>
    <w:rsid w:val="000452E1"/>
    <w:rsid w:val="000527B7"/>
    <w:rsid w:val="000633B8"/>
    <w:rsid w:val="0007340A"/>
    <w:rsid w:val="000752AD"/>
    <w:rsid w:val="000A5512"/>
    <w:rsid w:val="000B61AF"/>
    <w:rsid w:val="000B70A5"/>
    <w:rsid w:val="00115AC1"/>
    <w:rsid w:val="00155C36"/>
    <w:rsid w:val="001A35F6"/>
    <w:rsid w:val="001A46B9"/>
    <w:rsid w:val="001A7D20"/>
    <w:rsid w:val="001B4D26"/>
    <w:rsid w:val="001D04F2"/>
    <w:rsid w:val="001D65E0"/>
    <w:rsid w:val="002425F2"/>
    <w:rsid w:val="0025587B"/>
    <w:rsid w:val="00257816"/>
    <w:rsid w:val="002635BE"/>
    <w:rsid w:val="002C571A"/>
    <w:rsid w:val="002E5B76"/>
    <w:rsid w:val="00332414"/>
    <w:rsid w:val="00375178"/>
    <w:rsid w:val="00392714"/>
    <w:rsid w:val="003B4C23"/>
    <w:rsid w:val="0041602B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81C13"/>
    <w:rsid w:val="005C3283"/>
    <w:rsid w:val="005C5706"/>
    <w:rsid w:val="005D704A"/>
    <w:rsid w:val="005E2C9F"/>
    <w:rsid w:val="005F55AD"/>
    <w:rsid w:val="006071B0"/>
    <w:rsid w:val="006174D1"/>
    <w:rsid w:val="00650F09"/>
    <w:rsid w:val="00652091"/>
    <w:rsid w:val="00663B10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00557"/>
    <w:rsid w:val="00814275"/>
    <w:rsid w:val="00821B71"/>
    <w:rsid w:val="00832D6A"/>
    <w:rsid w:val="0084157D"/>
    <w:rsid w:val="00850581"/>
    <w:rsid w:val="008514F1"/>
    <w:rsid w:val="008546FA"/>
    <w:rsid w:val="008549BB"/>
    <w:rsid w:val="00897231"/>
    <w:rsid w:val="008A40B0"/>
    <w:rsid w:val="008E6A50"/>
    <w:rsid w:val="00900F69"/>
    <w:rsid w:val="0091487A"/>
    <w:rsid w:val="009159F9"/>
    <w:rsid w:val="00920CD6"/>
    <w:rsid w:val="00920E68"/>
    <w:rsid w:val="00924A71"/>
    <w:rsid w:val="00931582"/>
    <w:rsid w:val="009363DA"/>
    <w:rsid w:val="00940307"/>
    <w:rsid w:val="00945C35"/>
    <w:rsid w:val="00950FA0"/>
    <w:rsid w:val="00961B18"/>
    <w:rsid w:val="00983CD0"/>
    <w:rsid w:val="009A7C21"/>
    <w:rsid w:val="00A00081"/>
    <w:rsid w:val="00A122B7"/>
    <w:rsid w:val="00A14867"/>
    <w:rsid w:val="00A31F8A"/>
    <w:rsid w:val="00A4768A"/>
    <w:rsid w:val="00A63500"/>
    <w:rsid w:val="00A63D07"/>
    <w:rsid w:val="00A65EDD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070B8"/>
    <w:rsid w:val="00B14BDB"/>
    <w:rsid w:val="00B24A8C"/>
    <w:rsid w:val="00B536E9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2A87"/>
    <w:rsid w:val="00C43D02"/>
    <w:rsid w:val="00C474EE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30C81"/>
    <w:rsid w:val="00E371F3"/>
    <w:rsid w:val="00E406A8"/>
    <w:rsid w:val="00E52D42"/>
    <w:rsid w:val="00E55764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  <w14:docId w14:val="4E61CE0E"/>
  <w15:docId w15:val="{41D3F7CB-C02C-43F7-B53E-0AC52465A0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aa@rmutp.ac.th" TargetMode="External"/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3.png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10" Type="http://schemas.openxmlformats.org/officeDocument/2006/relationships/hyperlink" Target="mailto:def@diw.go.th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mailto:abc@abc.com" TargetMode="External"/><Relationship Id="rId14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6B12B-EA6F-4387-8582-33177BEC6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26</Words>
  <Characters>6992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HP</cp:lastModifiedBy>
  <cp:revision>2</cp:revision>
  <cp:lastPrinted>2019-08-09T05:10:00Z</cp:lastPrinted>
  <dcterms:created xsi:type="dcterms:W3CDTF">2020-08-19T07:29:00Z</dcterms:created>
  <dcterms:modified xsi:type="dcterms:W3CDTF">2020-08-19T07:29:00Z</dcterms:modified>
</cp:coreProperties>
</file>